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5"/>
  </p:notesMasterIdLst>
  <p:sldIdLst>
    <p:sldId id="256" r:id="rId2"/>
    <p:sldId id="257" r:id="rId3"/>
    <p:sldId id="271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84" r:id="rId12"/>
    <p:sldId id="265" r:id="rId13"/>
    <p:sldId id="266" r:id="rId14"/>
    <p:sldId id="267" r:id="rId15"/>
    <p:sldId id="268" r:id="rId16"/>
    <p:sldId id="269" r:id="rId17"/>
    <p:sldId id="270" r:id="rId18"/>
    <p:sldId id="280" r:id="rId19"/>
    <p:sldId id="281" r:id="rId20"/>
    <p:sldId id="282" r:id="rId21"/>
    <p:sldId id="276" r:id="rId22"/>
    <p:sldId id="274" r:id="rId23"/>
    <p:sldId id="272" r:id="rId24"/>
    <p:sldId id="273" r:id="rId25"/>
    <p:sldId id="275" r:id="rId26"/>
    <p:sldId id="277" r:id="rId27"/>
    <p:sldId id="278" r:id="rId28"/>
    <p:sldId id="279" r:id="rId29"/>
    <p:sldId id="285" r:id="rId30"/>
    <p:sldId id="283" r:id="rId31"/>
    <p:sldId id="287" r:id="rId32"/>
    <p:sldId id="286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2" r:id="rId46"/>
    <p:sldId id="303" r:id="rId47"/>
    <p:sldId id="300" r:id="rId48"/>
    <p:sldId id="301" r:id="rId49"/>
    <p:sldId id="304" r:id="rId50"/>
    <p:sldId id="305" r:id="rId51"/>
    <p:sldId id="306" r:id="rId52"/>
    <p:sldId id="307" r:id="rId53"/>
    <p:sldId id="308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3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A101A-B4B6-43C1-9181-EBBE14524209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DF7BF2-EC6B-4711-9E29-DDDC728FF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053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swer:</a:t>
            </a:r>
            <a:r>
              <a:rPr lang="en-US" baseline="0" dirty="0" smtClean="0"/>
              <a:t> 2.7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DF7BF2-EC6B-4711-9E29-DDDC728FF39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501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3DF3E4B-C03A-4A65-9C4D-027445E9C362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mailto:yoavgo@post.bgu.ac.i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5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wmf"/><Relationship Id="rId9" Type="http://schemas.openxmlformats.org/officeDocument/2006/relationships/image" Target="../media/image2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png"/><Relationship Id="rId4" Type="http://schemas.openxmlformats.org/officeDocument/2006/relationships/image" Target="../media/image3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jpe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t"/>
          <a:lstStyle/>
          <a:p>
            <a:r>
              <a:rPr lang="en-US" sz="6000" dirty="0" smtClean="0"/>
              <a:t> </a:t>
            </a:r>
            <a:r>
              <a:rPr lang="en-US" sz="6000" b="1" dirty="0"/>
              <a:t>Kinematics and Dynamics of Robots 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ring Semester 2021</a:t>
            </a:r>
          </a:p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turer: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av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olan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6897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ssign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al assignment 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creation of a complex manufacturing environment. 60% of grade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1026" name="Picture 2" descr="RoboDK updates industrial robot simulation appli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48000"/>
            <a:ext cx="5029200" cy="320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222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need for the cou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79637"/>
            <a:ext cx="82296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 compiler (any language), ~week 6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err="1" smtClean="0">
                <a:solidFill>
                  <a:schemeClr val="tx1"/>
                </a:solidFill>
              </a:rPr>
              <a:t>RoboDK</a:t>
            </a:r>
            <a:r>
              <a:rPr lang="en-US" dirty="0" smtClean="0">
                <a:solidFill>
                  <a:schemeClr val="tx1"/>
                </a:solidFill>
              </a:rPr>
              <a:t> robotics simulator, ~week 9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Literature: Relevant books and research articles will be referenced in the course website per lesson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5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t"/>
          <a:lstStyle/>
          <a:p>
            <a:r>
              <a:rPr lang="en-US" sz="6000" dirty="0" smtClean="0"/>
              <a:t>Robotics in Industry</a:t>
            </a:r>
            <a:br>
              <a:rPr lang="en-US" sz="6000" dirty="0" smtClean="0"/>
            </a:br>
            <a:r>
              <a:rPr lang="en-US" sz="6000" dirty="0"/>
              <a:t/>
            </a:r>
            <a:br>
              <a:rPr lang="en-US" sz="6000" dirty="0"/>
            </a:br>
            <a:r>
              <a:rPr lang="en-US" sz="3600" dirty="0" smtClean="0"/>
              <a:t>Past, Present and Future</a:t>
            </a:r>
            <a:endParaRPr lang="en-US" sz="36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55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What is a Robo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one definition</a:t>
            </a:r>
            <a:endParaRPr lang="en-US" dirty="0" smtClean="0"/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od consensus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programmable machine</a:t>
            </a: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s inputs and outputs</a:t>
            </a: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 make “decisions” autonomously</a:t>
            </a: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forms tasks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6060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Better Question:</a:t>
            </a:r>
            <a:br>
              <a:rPr lang="en-US" dirty="0" smtClean="0"/>
            </a:br>
            <a:r>
              <a:rPr lang="en-US" sz="4400" dirty="0" smtClean="0"/>
              <a:t>What tasks should robots do?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humans can’t</a:t>
            </a:r>
          </a:p>
          <a:p>
            <a:endParaRPr lang="en-US" sz="32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humans don’t want to</a:t>
            </a:r>
          </a:p>
          <a:p>
            <a:endParaRPr lang="en-US" sz="32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humans do slowly/badly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5369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sz="4400" dirty="0" smtClean="0"/>
              <a:t>What tasks should robots do?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4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humans can’t</a:t>
            </a:r>
          </a:p>
          <a:p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eme environments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ce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at/Cold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/low pressure (ocean floor)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erhuman needs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ength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ed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ision</a:t>
            </a:r>
          </a:p>
        </p:txBody>
      </p:sp>
    </p:spTree>
    <p:extLst>
      <p:ext uri="{BB962C8B-B14F-4D97-AF65-F5344CB8AC3E}">
        <p14:creationId xmlns:p14="http://schemas.microsoft.com/office/powerpoint/2010/main" val="158913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sz="4400" dirty="0" smtClean="0"/>
              <a:t>What tasks should robots do?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4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humans don’t want to</a:t>
            </a:r>
          </a:p>
          <a:p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comfortable environments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at/Cold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rk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ventilated/dangerous chemicals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ring tasks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petitive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challenging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stakes happen after time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juries can occur</a:t>
            </a:r>
          </a:p>
          <a:p>
            <a:pPr lvl="1"/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6636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sz="4400" dirty="0" smtClean="0"/>
              <a:t>What tasks should robots do?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humans do slowly/bad</a:t>
            </a: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ers are great at some things, bad at others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: Sorting, welding, painting, machining</a:t>
            </a:r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6440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First Industrial Robot</a:t>
            </a:r>
            <a:endParaRPr lang="en-US" dirty="0"/>
          </a:p>
        </p:txBody>
      </p:sp>
      <p:pic>
        <p:nvPicPr>
          <p:cNvPr id="10242" name="Picture 2" descr="https://robotics.kawasaki.com/ja1/anniversary/assets/images/history/image_history_01_01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828800"/>
            <a:ext cx="4731544" cy="3154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2057400"/>
            <a:ext cx="33528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“UNIMAT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Introduced in USA, 196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Used for G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ransports castings, wel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oxic fumes involve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9683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First Industrial Robo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0"/>
            <a:ext cx="33528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“UNIMAT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Introduced in USA, 196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Used for G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ransports castings, wel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oxic fumes involved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 descr="https://robotics.kawasaki.com/ja1/anniversary/assets/images/history/image_history_01_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2" y="2057400"/>
            <a:ext cx="4914897" cy="3276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35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bout the Lectur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60637"/>
            <a:ext cx="8229600" cy="4525963"/>
          </a:xfrm>
        </p:spPr>
        <p:txBody>
          <a:bodyPr/>
          <a:lstStyle/>
          <a:p>
            <a:r>
              <a:rPr lang="en-US" sz="2800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av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lan</a:t>
            </a:r>
          </a:p>
          <a:p>
            <a:pPr marL="0" indent="0">
              <a:buNone/>
            </a:pP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earch Interests: Robotic Grippers, Mobile Robot Navigation, Mechanism Desig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59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oday’s Industrial Robots</a:t>
            </a:r>
            <a:endParaRPr lang="en-US" dirty="0"/>
          </a:p>
        </p:txBody>
      </p:sp>
      <p:pic>
        <p:nvPicPr>
          <p:cNvPr id="12290" name="Picture 2" descr="A Peek At The Immediate Future of the Industrial Robotics Mark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7044267" cy="396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593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sz="4400" dirty="0" smtClean="0"/>
              <a:t>How many robots are working worldwide?</a:t>
            </a:r>
            <a:endParaRPr lang="en-US" sz="4400" dirty="0"/>
          </a:p>
        </p:txBody>
      </p:sp>
      <p:pic>
        <p:nvPicPr>
          <p:cNvPr id="6146" name="Picture 2" descr="https://spreadsheetpage.com/images/Logarithmic_Graph_Chart_Paper_Template-landscape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7" t="84836" r="2187" b="4737"/>
          <a:stretch/>
        </p:blipFill>
        <p:spPr bwMode="auto">
          <a:xfrm>
            <a:off x="152400" y="2938720"/>
            <a:ext cx="8763000" cy="6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370205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  <a:r>
              <a:rPr lang="en-US" baseline="30000" dirty="0" smtClean="0"/>
              <a:t>3</a:t>
            </a:r>
            <a:endParaRPr lang="en-US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1295400" y="368608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  <a:r>
              <a:rPr lang="en-US" baseline="30000" dirty="0"/>
              <a:t>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43200" y="370205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  <a:r>
              <a:rPr lang="en-US" baseline="30000" dirty="0"/>
              <a:t>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67200" y="370205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  <a:r>
              <a:rPr lang="en-US" baseline="30000" dirty="0"/>
              <a:t>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15000" y="368608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  <a:r>
              <a:rPr lang="en-US" baseline="30000" dirty="0"/>
              <a:t>7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39000" y="370205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  <a:r>
              <a:rPr lang="en-US" baseline="30000" dirty="0" smtClean="0"/>
              <a:t>8</a:t>
            </a:r>
            <a:endParaRPr lang="en-US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8610600" y="370205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  <a:r>
              <a:rPr lang="en-US" baseline="30000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207222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Most Recent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 descr="https://ifr.org/downloads/press2018/Robot_density_by_country_2019_-_char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8466667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685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Most Recent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 descr="Annual installations of industrial robots TOP 15 countries © World Robotics 2020 Rep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8688344" cy="3857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784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Most Recent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 descr="https://ifr.org/downloads/press2018/Worldwide_Installations_2009_2019_WorldRobotics2020_grap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38400"/>
            <a:ext cx="8346113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7575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Most Recent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8350833" cy="3681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692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Most Recent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mestic Robots</a:t>
            </a:r>
            <a:endPara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8261328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536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Most Recent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fessional Service Robots</a:t>
            </a:r>
            <a:endPara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8227808" cy="3651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2149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Most Recent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fessional Service Robots</a:t>
            </a:r>
            <a:endPara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14600"/>
            <a:ext cx="8396199" cy="372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782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Newest trend: </a:t>
            </a:r>
            <a:r>
              <a:rPr lang="en-US" dirty="0" err="1" smtClean="0"/>
              <a:t>Cobots</a:t>
            </a:r>
            <a:endParaRPr lang="en-US" dirty="0"/>
          </a:p>
        </p:txBody>
      </p:sp>
      <p:pic>
        <p:nvPicPr>
          <p:cNvPr id="13314" name="Picture 2" descr="Cobots: an Affordable Revolution - DirectIndustry e-Magaz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83" y="2662428"/>
            <a:ext cx="4351190" cy="2447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4" descr="Robots Spatial Awareness - Padget Technologi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6" descr="Robots Spatial Awareness - Padget Technologie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8" descr="Robots Spatial Awareness - Padget Technologies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322" name="Picture 10" descr="How to Adapt to Robotic Automation Systems | Industrial Robo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514600"/>
            <a:ext cx="391885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4190873" y="3733800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75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ommun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ail address: 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/>
              </a:rPr>
              <a:t>yoavgo@post.bgu.ac.il</a:t>
            </a: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odle (Course site)</a:t>
            </a:r>
          </a:p>
          <a:p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fice Hours (Zoom): TBD</a:t>
            </a:r>
          </a:p>
          <a:p>
            <a:pPr marL="0" indent="0">
              <a:buNone/>
            </a:pPr>
            <a:endParaRPr lang="en-US" sz="2800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Chat : </a:t>
            </a:r>
            <a:endParaRPr lang="en-US" sz="2800" b="1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xid_jmcydelioqx122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1026" name="Picture 2" descr="D:\Downloads\mmqrcode161502832592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733799"/>
            <a:ext cx="2886075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0263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ypes of Industrial Rob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Articulated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“Serial” robotic arm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Normally 4-7 axes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6 is the most common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Non-planar application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4338" name="Picture 2" descr="Articulated robot - KF194 | Contact Kawasaki Robotics GmbH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00"/>
          <a:stretch/>
        </p:blipFill>
        <p:spPr bwMode="auto">
          <a:xfrm>
            <a:off x="5562600" y="2209800"/>
            <a:ext cx="4870704" cy="4572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545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ypes of Industrial Rob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Articulated Robot use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Welding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Pick-and-Plac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Assembly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Painting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nspectio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Material removal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Much more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AutoShape 2" descr="What is an Articulated Robot?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What is an Articulated Robot?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7" descr="FANUC Arc mate 120ic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5369" name="Picture 9" descr="D:\Downloads\kuka-industrial-robot-articulated-robot-industry-robot-b517606a19b0fdf818c17052a429c53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804417"/>
            <a:ext cx="50292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4871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ypes of Industrial Rob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SCARA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elective Compliance </a:t>
            </a: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   Articulated </a:t>
            </a:r>
            <a:r>
              <a:rPr lang="en-US" dirty="0">
                <a:solidFill>
                  <a:schemeClr val="tx1"/>
                </a:solidFill>
              </a:rPr>
              <a:t>Robot </a:t>
            </a:r>
            <a:r>
              <a:rPr lang="en-US" dirty="0" smtClean="0">
                <a:solidFill>
                  <a:schemeClr val="tx1"/>
                </a:solidFill>
              </a:rPr>
              <a:t>Arm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Normally 4 axes or fewer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Parallel plane applications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6386" name="Picture 2" descr="Estun Top 1 China 4-Axis Scara Robot Max 6kg Payload 500mm Arm Reach -  China Robot, Robot Ar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590800"/>
            <a:ext cx="3962400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968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ypes of Industrial Rob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SCARA use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Pick-and-Plac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Assembly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Packaging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nspection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7410" name="Picture 2" descr="What's New With SCARA Robots | 2016-04-07 | Assembly Magaz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8164" y="3276600"/>
            <a:ext cx="5455227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7039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SCARA vs Articul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sz="3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ticulated robots can do almost everything SCARA robots can.</a:t>
            </a:r>
          </a:p>
          <a:p>
            <a:pPr marL="0" indent="0" algn="ctr">
              <a:buNone/>
            </a:pPr>
            <a:endParaRPr lang="en-US" sz="36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ctr">
              <a:buNone/>
            </a:pPr>
            <a:r>
              <a:rPr lang="en-US" sz="3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 why use SCARA?</a:t>
            </a:r>
          </a:p>
          <a:p>
            <a:pPr marL="0" indent="0"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62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ypes of Industrial Rob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Delta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“Parallel” robotic arm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Normally 3 axes, up to 6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Mostly planar application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Incredibly fast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8434" name="Picture 2" descr="Delta robots – gearboxes and actuators by WITTENSTEIN - WITTENSTEIN 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705" y="2362200"/>
            <a:ext cx="3914775" cy="3997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6178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ypes of Industrial Rob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Delta use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Pick-and-Place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Assembly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Inspectio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0482" name="Picture 2" descr="Delta X open source delta robot kit hits Kickstarter from €179 - Geeky  Gadge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772" y="2667000"/>
            <a:ext cx="56007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61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ypes of Industrial Rob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Cartesian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Linear motor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Can be built very high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2530" name="Picture 2" descr="The Difference between Cartesian, Six-Axis, and SCARA Robots | Machine  Desig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5806" y="2895600"/>
            <a:ext cx="4521969" cy="360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2756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ypes of Industrial Rob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>
                <a:solidFill>
                  <a:schemeClr val="tx1"/>
                </a:solidFill>
              </a:rPr>
              <a:t>Cartesian</a:t>
            </a:r>
            <a:r>
              <a:rPr lang="en-US" sz="3200" dirty="0" smtClean="0">
                <a:solidFill>
                  <a:schemeClr val="tx1"/>
                </a:solidFill>
              </a:rPr>
              <a:t> use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Pick-and-Place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Assembly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Inspection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Dispensing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1506" name="Picture 2" descr="Control Engineering | Cartesian robots have value on the manufacturing flo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039" y="3200400"/>
            <a:ext cx="61436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128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Kinematic system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A kinematic system is made of </a:t>
            </a:r>
            <a:r>
              <a:rPr lang="en-US" b="1" dirty="0" smtClean="0">
                <a:solidFill>
                  <a:schemeClr val="tx1"/>
                </a:solidFill>
              </a:rPr>
              <a:t>links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b="1" dirty="0" smtClean="0">
                <a:solidFill>
                  <a:schemeClr val="tx1"/>
                </a:solidFill>
              </a:rPr>
              <a:t>joints</a:t>
            </a:r>
          </a:p>
        </p:txBody>
      </p:sp>
      <p:sp>
        <p:nvSpPr>
          <p:cNvPr id="5" name="AutoShape 2" descr="Motion and Manipulati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Motion and Manipulati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Motion and Manipulatio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8" descr="Motion and Manipulation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3563" name="Picture 11" descr="Kinematics (Advanced Methods in Computer Graphics) Part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120895"/>
            <a:ext cx="6096000" cy="2000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4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21280"/>
            <a:ext cx="5943600" cy="1228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922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ourse Princi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 open about your understanding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eativity is good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are encouraged to study together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se is multidisciplinary and challenging, but practical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04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Kinematic system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A kinematic system is made of </a:t>
            </a:r>
            <a:r>
              <a:rPr lang="en-US" b="1" dirty="0" smtClean="0">
                <a:solidFill>
                  <a:schemeClr val="tx1"/>
                </a:solidFill>
              </a:rPr>
              <a:t>links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b="1" dirty="0" smtClean="0">
                <a:solidFill>
                  <a:schemeClr val="tx1"/>
                </a:solidFill>
              </a:rPr>
              <a:t>joints</a:t>
            </a:r>
          </a:p>
        </p:txBody>
      </p:sp>
      <p:sp>
        <p:nvSpPr>
          <p:cNvPr id="5" name="AutoShape 2" descr="Motion and Manipulati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Motion and Manipulati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Motion and Manipulatio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8" descr="Motion and Manipulation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79842"/>
            <a:ext cx="6311900" cy="391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8147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grees of freedom</a:t>
            </a:r>
            <a:br>
              <a:rPr lang="en-US" dirty="0" smtClean="0"/>
            </a:br>
            <a:r>
              <a:rPr lang="en-US" dirty="0" smtClean="0"/>
              <a:t>D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Definition: Number of independent aspects of mo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22098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chemeClr val="tx1"/>
                </a:solidFill>
              </a:rPr>
              <a:t>Chebychev</a:t>
            </a:r>
            <a:r>
              <a:rPr lang="en-US" dirty="0">
                <a:solidFill>
                  <a:schemeClr val="tx1"/>
                </a:solidFill>
              </a:rPr>
              <a:t>–</a:t>
            </a:r>
            <a:r>
              <a:rPr lang="en-US" dirty="0" err="1">
                <a:solidFill>
                  <a:schemeClr val="tx1"/>
                </a:solidFill>
              </a:rPr>
              <a:t>Grübler</a:t>
            </a:r>
            <a:r>
              <a:rPr lang="en-US" dirty="0">
                <a:solidFill>
                  <a:schemeClr val="tx1"/>
                </a:solidFill>
              </a:rPr>
              <a:t>–</a:t>
            </a:r>
            <a:r>
              <a:rPr lang="en-US" dirty="0" err="1">
                <a:solidFill>
                  <a:schemeClr val="tx1"/>
                </a:solidFill>
              </a:rPr>
              <a:t>Kutzba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criterion: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2D: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3D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40330"/>
              </p:ext>
            </p:extLst>
          </p:nvPr>
        </p:nvGraphicFramePr>
        <p:xfrm>
          <a:off x="1812925" y="2971800"/>
          <a:ext cx="41989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600200" imgH="253800" progId="Equation.DSMT4">
                  <p:embed/>
                </p:oleObj>
              </mc:Choice>
              <mc:Fallback>
                <p:oleObj name="Equation" r:id="rId3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2925" y="2971800"/>
                        <a:ext cx="41989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76945"/>
              </p:ext>
            </p:extLst>
          </p:nvPr>
        </p:nvGraphicFramePr>
        <p:xfrm>
          <a:off x="1784350" y="3794125"/>
          <a:ext cx="43116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794125"/>
                        <a:ext cx="43116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33815"/>
              </p:ext>
            </p:extLst>
          </p:nvPr>
        </p:nvGraphicFramePr>
        <p:xfrm>
          <a:off x="704850" y="4648201"/>
          <a:ext cx="354775" cy="147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152280" imgH="634680" progId="Equation.DSMT4">
                  <p:embed/>
                </p:oleObj>
              </mc:Choice>
              <mc:Fallback>
                <p:oleObj name="Equation" r:id="rId7" imgW="152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850" y="4648201"/>
                        <a:ext cx="354775" cy="147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19200" y="4648200"/>
            <a:ext cx="678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Number of moving bodies (including the ground)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Number of joints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The number of joints with </a:t>
            </a:r>
            <a:r>
              <a:rPr lang="en-US" dirty="0" err="1" smtClean="0"/>
              <a:t>i</a:t>
            </a:r>
            <a:r>
              <a:rPr lang="en-US" dirty="0" smtClean="0"/>
              <a:t> DO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841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grees of </a:t>
            </a:r>
            <a:r>
              <a:rPr lang="en-US" dirty="0" smtClean="0"/>
              <a:t>freedo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Example: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19200"/>
            <a:ext cx="3424237" cy="2504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56398"/>
              </p:ext>
            </p:extLst>
          </p:nvPr>
        </p:nvGraphicFramePr>
        <p:xfrm>
          <a:off x="457200" y="3815238"/>
          <a:ext cx="33893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4" imgW="1600200" imgH="253800" progId="Equation.DSMT4">
                  <p:embed/>
                </p:oleObj>
              </mc:Choice>
              <mc:Fallback>
                <p:oleObj name="Equation" r:id="rId4" imgW="1600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5238"/>
                        <a:ext cx="33893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05021"/>
              </p:ext>
            </p:extLst>
          </p:nvPr>
        </p:nvGraphicFramePr>
        <p:xfrm>
          <a:off x="6460871" y="4114800"/>
          <a:ext cx="70802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6" imgW="304560" imgH="863280" progId="Equation.DSMT4">
                  <p:embed/>
                </p:oleObj>
              </mc:Choice>
              <mc:Fallback>
                <p:oleObj name="Equation" r:id="rId6" imgW="304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0871" y="4114800"/>
                        <a:ext cx="708025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4572000"/>
            <a:ext cx="678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Number of moving bodies (including the ground)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Number of joints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The number of joints with </a:t>
            </a:r>
            <a:r>
              <a:rPr lang="en-US" dirty="0" err="1" smtClean="0"/>
              <a:t>i</a:t>
            </a:r>
            <a:r>
              <a:rPr lang="en-US" dirty="0" smtClean="0"/>
              <a:t> DOF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162800" y="4084320"/>
            <a:ext cx="1143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</a:p>
          <a:p>
            <a:endParaRPr lang="en-US" dirty="0"/>
          </a:p>
          <a:p>
            <a:r>
              <a:rPr lang="en-US" dirty="0" smtClean="0"/>
              <a:t>5</a:t>
            </a:r>
          </a:p>
          <a:p>
            <a:endParaRPr lang="en-US" dirty="0"/>
          </a:p>
          <a:p>
            <a:r>
              <a:rPr lang="en-US" dirty="0" smtClean="0"/>
              <a:t>5</a:t>
            </a:r>
          </a:p>
          <a:p>
            <a:endParaRPr lang="en-US" dirty="0"/>
          </a:p>
          <a:p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62118"/>
              </p:ext>
            </p:extLst>
          </p:nvPr>
        </p:nvGraphicFramePr>
        <p:xfrm>
          <a:off x="76200" y="4572000"/>
          <a:ext cx="35401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8" imgW="152280" imgH="634680" progId="Equation.DSMT4">
                  <p:embed/>
                </p:oleObj>
              </mc:Choice>
              <mc:Fallback>
                <p:oleObj name="Equation" r:id="rId8" imgW="15228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572000"/>
                        <a:ext cx="354013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21432"/>
              </p:ext>
            </p:extLst>
          </p:nvPr>
        </p:nvGraphicFramePr>
        <p:xfrm>
          <a:off x="2362200" y="6319837"/>
          <a:ext cx="40624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0" imgW="1917360" imgH="253800" progId="Equation.DSMT4">
                  <p:embed/>
                </p:oleObj>
              </mc:Choice>
              <mc:Fallback>
                <p:oleObj name="Equation" r:id="rId10" imgW="1917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319837"/>
                        <a:ext cx="40624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92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grees of </a:t>
            </a:r>
            <a:r>
              <a:rPr lang="en-US" dirty="0" smtClean="0"/>
              <a:t>freedo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Example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41599"/>
              </p:ext>
            </p:extLst>
          </p:nvPr>
        </p:nvGraphicFramePr>
        <p:xfrm>
          <a:off x="7680071" y="4114800"/>
          <a:ext cx="70802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304560" imgH="863280" progId="Equation.DSMT4">
                  <p:embed/>
                </p:oleObj>
              </mc:Choice>
              <mc:Fallback>
                <p:oleObj name="Equation" r:id="rId3" imgW="304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0071" y="4114800"/>
                        <a:ext cx="708025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4800600"/>
            <a:ext cx="5867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Number of moving bodies (including the ground)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Number of joints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The number of joints with </a:t>
            </a:r>
            <a:r>
              <a:rPr lang="en-US" dirty="0" err="1" smtClean="0"/>
              <a:t>i</a:t>
            </a:r>
            <a:r>
              <a:rPr lang="en-US" dirty="0" smtClean="0"/>
              <a:t> DOF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82000" y="4084320"/>
            <a:ext cx="1143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</a:p>
          <a:p>
            <a:endParaRPr lang="en-US" dirty="0"/>
          </a:p>
          <a:p>
            <a:r>
              <a:rPr lang="en-US" dirty="0" smtClean="0"/>
              <a:t>12</a:t>
            </a:r>
          </a:p>
          <a:p>
            <a:endParaRPr lang="en-US" dirty="0"/>
          </a:p>
          <a:p>
            <a:r>
              <a:rPr lang="en-US" dirty="0" smtClean="0"/>
              <a:t>12</a:t>
            </a:r>
          </a:p>
          <a:p>
            <a:endParaRPr lang="en-US" dirty="0"/>
          </a:p>
          <a:p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039311"/>
              </p:ext>
            </p:extLst>
          </p:nvPr>
        </p:nvGraphicFramePr>
        <p:xfrm>
          <a:off x="76200" y="4846637"/>
          <a:ext cx="35401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152280" imgH="634680" progId="Equation.DSMT4">
                  <p:embed/>
                </p:oleObj>
              </mc:Choice>
              <mc:Fallback>
                <p:oleObj name="Equation" r:id="rId5" imgW="152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846637"/>
                        <a:ext cx="354013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095858"/>
              </p:ext>
            </p:extLst>
          </p:nvPr>
        </p:nvGraphicFramePr>
        <p:xfrm>
          <a:off x="2160588" y="6319838"/>
          <a:ext cx="44656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2108160" imgH="253800" progId="Equation.DSMT4">
                  <p:embed/>
                </p:oleObj>
              </mc:Choice>
              <mc:Fallback>
                <p:oleObj name="Equation" r:id="rId7" imgW="2108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6319838"/>
                        <a:ext cx="44656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704" y="1295400"/>
            <a:ext cx="5181600" cy="3212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921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grees of </a:t>
            </a:r>
            <a:r>
              <a:rPr lang="en-US" dirty="0" smtClean="0"/>
              <a:t>freedo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Example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93795"/>
              </p:ext>
            </p:extLst>
          </p:nvPr>
        </p:nvGraphicFramePr>
        <p:xfrm>
          <a:off x="2160588" y="6319838"/>
          <a:ext cx="44656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108160" imgH="253800" progId="Equation.DSMT4">
                  <p:embed/>
                </p:oleObj>
              </mc:Choice>
              <mc:Fallback>
                <p:oleObj name="Equation" r:id="rId3" imgW="2108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6319838"/>
                        <a:ext cx="44656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704" y="1295400"/>
            <a:ext cx="5181600" cy="3212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2133600" y="48006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400" dirty="0" smtClean="0">
                <a:solidFill>
                  <a:schemeClr val="tx1"/>
                </a:solidFill>
              </a:rPr>
              <a:t>Demonstration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01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grees of </a:t>
            </a:r>
            <a:r>
              <a:rPr lang="en-US" dirty="0" smtClean="0"/>
              <a:t>freedo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Example: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28800"/>
            <a:ext cx="3702905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 descr="https://www.mbo-osswald.de/media/image/76/96/de/wellengelenk-einfach_1280x128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630" y="3657600"/>
            <a:ext cx="19431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Messner Pumpen Ball and Socket Joint G 1˝ System - Accessories fountain  nozzles - Messner water design - The product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1909" y="838200"/>
            <a:ext cx="1600200" cy="2136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Dual Rod Guided Cylinders | AutomationDire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3387851"/>
            <a:ext cx="1885950" cy="1232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5791200" y="2209800"/>
            <a:ext cx="654905" cy="38100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6290726" y="4953000"/>
            <a:ext cx="654904" cy="30480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057400" y="3505200"/>
            <a:ext cx="1219200" cy="15240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5800" y="4773090"/>
            <a:ext cx="1790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</a:t>
            </a:r>
            <a:r>
              <a:rPr lang="en-US" sz="2400" dirty="0" smtClean="0"/>
              <a:t>=1 DOF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6858000" y="5715000"/>
            <a:ext cx="1790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</a:t>
            </a:r>
            <a:r>
              <a:rPr lang="en-US" sz="2400" dirty="0" smtClean="0"/>
              <a:t>=2 DOF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6306659" y="2743576"/>
            <a:ext cx="1790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</a:t>
            </a:r>
            <a:r>
              <a:rPr lang="en-US" sz="2400" dirty="0" smtClean="0"/>
              <a:t>=3 DOF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3823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  <p:bldP spid="2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grees of </a:t>
            </a:r>
            <a:r>
              <a:rPr lang="en-US" dirty="0" smtClean="0"/>
              <a:t>freedo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Example: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783" y="1981200"/>
            <a:ext cx="2057170" cy="249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 descr="https://www.mbo-osswald.de/media/image/76/96/de/wellengelenk-einfach_1280x1280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6467" y="2997200"/>
            <a:ext cx="1079500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Messner Pumpen Ball and Socket Joint G 1˝ System - Accessories fountain  nozzles - Messner water design - The product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400" y="1430867"/>
            <a:ext cx="889000" cy="1186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Dual Rod Guided Cylinders | AutomationDirec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847340"/>
            <a:ext cx="1047750" cy="684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4955117" y="2192867"/>
            <a:ext cx="363836" cy="211667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232631" y="3716867"/>
            <a:ext cx="363836" cy="169333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880783" y="2912534"/>
            <a:ext cx="677333" cy="84667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118783" y="3616917"/>
            <a:ext cx="994833" cy="2564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</a:t>
            </a:r>
            <a:r>
              <a:rPr lang="en-US" sz="2400" dirty="0" smtClean="0"/>
              <a:t>=1 DOF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547784" y="4140200"/>
            <a:ext cx="994833" cy="2564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</a:t>
            </a:r>
            <a:r>
              <a:rPr lang="en-US" sz="2400" dirty="0" smtClean="0"/>
              <a:t>=2 DOF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5241483" y="2489409"/>
            <a:ext cx="994833" cy="2564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</a:t>
            </a:r>
            <a:r>
              <a:rPr lang="en-US" sz="2400" dirty="0" smtClean="0"/>
              <a:t>=3 DOF</a:t>
            </a:r>
            <a:endParaRPr lang="en-US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05468"/>
              </p:ext>
            </p:extLst>
          </p:nvPr>
        </p:nvGraphicFramePr>
        <p:xfrm>
          <a:off x="1395562" y="5562600"/>
          <a:ext cx="5789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2412720" imgH="253800" progId="Equation.DSMT4">
                  <p:embed/>
                </p:oleObj>
              </mc:Choice>
              <mc:Fallback>
                <p:oleObj name="Equation" r:id="rId7" imgW="24127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562" y="5562600"/>
                        <a:ext cx="57896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98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OF in 3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 descr="HiBot Demos New Amphibious Snake Robot - IEEE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5905500" cy="4429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485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obot Workspace</a:t>
            </a: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7" y="2057400"/>
            <a:ext cx="5867400" cy="423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054" y="4004606"/>
            <a:ext cx="2938746" cy="2204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325" y="1905000"/>
            <a:ext cx="2657475" cy="2093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254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sz="4400" dirty="0" smtClean="0"/>
              <a:t>Workspace vs Dexterity Space</a:t>
            </a:r>
            <a:endParaRPr lang="en-US" sz="4400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7" y="2057400"/>
            <a:ext cx="5867400" cy="423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054" y="4004606"/>
            <a:ext cx="2938746" cy="2204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325" y="1905000"/>
            <a:ext cx="2657475" cy="2093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597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ourse Etiquet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erring to me- you 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 address me as “</a:t>
            </a:r>
            <a:r>
              <a:rPr lang="en-US" sz="2800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av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, or however you prefer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Israeli education is very informal.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king questions during the lecture at any time is fine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may also use office hours and/or email to ask further questions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181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Where is the robo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18" name="Picture 2" descr="Floor Plan template: Sample Floorplan (Created by InfoART's Floor Plan maker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85998"/>
            <a:ext cx="7391400" cy="5105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230527"/>
            <a:ext cx="609600" cy="608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836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eference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18" name="Picture 2" descr="Floor Plan template: Sample Floorplan (Created by InfoART's Floor Plan maker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85998"/>
            <a:ext cx="7391400" cy="5105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230527"/>
            <a:ext cx="609600" cy="608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0480" y="-2974468"/>
            <a:ext cx="9843572" cy="9829420"/>
            <a:chOff x="-67056" y="-2057400"/>
            <a:chExt cx="9843572" cy="9829420"/>
          </a:xfrm>
        </p:grpSpPr>
        <p:pic>
          <p:nvPicPr>
            <p:cNvPr id="1126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072" y="6857620"/>
              <a:ext cx="9200444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4210078" y="2085622"/>
              <a:ext cx="9200444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2473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eference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18" name="Picture 2" descr="Floor Plan template: Sample Floorplan (Created by InfoART's Floor Plan maker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85998"/>
            <a:ext cx="7391400" cy="5105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0480" y="-2974468"/>
            <a:ext cx="9843572" cy="9829420"/>
            <a:chOff x="-67056" y="-2057400"/>
            <a:chExt cx="9843572" cy="9829420"/>
          </a:xfrm>
        </p:grpSpPr>
        <p:pic>
          <p:nvPicPr>
            <p:cNvPr id="1126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072" y="6857620"/>
              <a:ext cx="9200444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4210078" y="2085622"/>
              <a:ext cx="9200444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200399"/>
            <a:ext cx="762000" cy="794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86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eference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do we describe one reference frame relative to another?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066800" y="5911334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066800" y="6597134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7315200" y="549375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620000" y="5410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14400" y="5493759"/>
            <a:ext cx="533400" cy="380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950720" y="64124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1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 rot="19755233">
            <a:off x="3851556" y="3683862"/>
            <a:ext cx="1749552" cy="1239798"/>
            <a:chOff x="4070593" y="3945332"/>
            <a:chExt cx="1749552" cy="1239798"/>
          </a:xfrm>
        </p:grpSpPr>
        <p:grpSp>
          <p:nvGrpSpPr>
            <p:cNvPr id="10" name="Group 9"/>
            <p:cNvGrpSpPr/>
            <p:nvPr/>
          </p:nvGrpSpPr>
          <p:grpSpPr>
            <a:xfrm>
              <a:off x="4375393" y="4314664"/>
              <a:ext cx="762000" cy="685800"/>
              <a:chOff x="4876800" y="4038600"/>
              <a:chExt cx="762000" cy="685800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876800" y="4038600"/>
                <a:ext cx="0" cy="6858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4876800" y="4724400"/>
                <a:ext cx="7620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5134345" y="4815798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2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070593" y="3945332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2</a:t>
              </a:r>
              <a:endParaRPr lang="en-US" dirty="0"/>
            </a:p>
          </p:txBody>
        </p:sp>
      </p:grpSp>
      <p:cxnSp>
        <p:nvCxnSpPr>
          <p:cNvPr id="21" name="Straight Arrow Connector 20"/>
          <p:cNvCxnSpPr>
            <a:endCxn id="11" idx="2"/>
          </p:cNvCxnSpPr>
          <p:nvPr/>
        </p:nvCxnSpPr>
        <p:spPr>
          <a:xfrm flipV="1">
            <a:off x="1066800" y="5531859"/>
            <a:ext cx="6248400" cy="1072634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11" idx="2"/>
          </p:cNvCxnSpPr>
          <p:nvPr/>
        </p:nvCxnSpPr>
        <p:spPr>
          <a:xfrm>
            <a:off x="4458978" y="4976569"/>
            <a:ext cx="2856222" cy="555290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1066800" y="4976569"/>
            <a:ext cx="3369021" cy="1620565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9" name="Object 9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59114"/>
              </p:ext>
            </p:extLst>
          </p:nvPr>
        </p:nvGraphicFramePr>
        <p:xfrm>
          <a:off x="4538985" y="6074268"/>
          <a:ext cx="49487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8985" y="6074268"/>
                        <a:ext cx="49487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9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39589"/>
              </p:ext>
            </p:extLst>
          </p:nvPr>
        </p:nvGraphicFramePr>
        <p:xfrm>
          <a:off x="5759450" y="4675188"/>
          <a:ext cx="5667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203040" imgH="190440" progId="Equation.DSMT4">
                  <p:embed/>
                </p:oleObj>
              </mc:Choice>
              <mc:Fallback>
                <p:oleObj name="Equation" r:id="rId5" imgW="203040" imgH="190440" progId="Equation.DSMT4">
                  <p:embed/>
                  <p:pic>
                    <p:nvPicPr>
                      <p:cNvPr id="0" name="Object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4675188"/>
                        <a:ext cx="5667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51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ourse Etiquet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lectures will be recorded, and will appear in the course website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 will send messages to you via the course site. You will receive emails from the site.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you think I made an error- with the course material or even pronouncing your name- please tell me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19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ourse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 lectures, 1 per week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ease reserve 16 weeks for the coursework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a class is cancelled, another will be added at the end of the semester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e is individual, and based on 4 assignments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67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ourse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llabus is available in the course website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eks 1-6: Basics of robotics, kinematics and dynamics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eks 7-8: Path planning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eks 9-12: Practical robotic simul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9333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ssign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matics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a short math assignment. 10% of grade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th planning 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a programming assignment. 20% of grade</a:t>
            </a:r>
          </a:p>
          <a:p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botic simulation 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performing a simple task in a robotic simulator. The simulation will be performed by a real robot during a lecture. 10% of grade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5923</TotalTime>
  <Words>893</Words>
  <Application>Microsoft Office PowerPoint</Application>
  <PresentationFormat>On-screen Show (4:3)</PresentationFormat>
  <Paragraphs>300</Paragraphs>
  <Slides>5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Executive</vt:lpstr>
      <vt:lpstr>MathType 6.0 Equation</vt:lpstr>
      <vt:lpstr> Kinematics and Dynamics of Robots </vt:lpstr>
      <vt:lpstr>About the Lecturer</vt:lpstr>
      <vt:lpstr>Communication</vt:lpstr>
      <vt:lpstr>Course Principles</vt:lpstr>
      <vt:lpstr>Course Etiquette</vt:lpstr>
      <vt:lpstr>Course Etiquette</vt:lpstr>
      <vt:lpstr>Course Outline</vt:lpstr>
      <vt:lpstr>Course Outline</vt:lpstr>
      <vt:lpstr>Assignments</vt:lpstr>
      <vt:lpstr>Assignments</vt:lpstr>
      <vt:lpstr>What you need for the course</vt:lpstr>
      <vt:lpstr>Robotics in Industry  Past, Present and Future</vt:lpstr>
      <vt:lpstr>What is a Robot?</vt:lpstr>
      <vt:lpstr>Better Question: What tasks should robots do?</vt:lpstr>
      <vt:lpstr>What tasks should robots do?</vt:lpstr>
      <vt:lpstr>What tasks should robots do?</vt:lpstr>
      <vt:lpstr>What tasks should robots do?</vt:lpstr>
      <vt:lpstr>The First Industrial Robot</vt:lpstr>
      <vt:lpstr>The First Industrial Robot</vt:lpstr>
      <vt:lpstr>Today’s Industrial Robots</vt:lpstr>
      <vt:lpstr>How many robots are working worldwide?</vt:lpstr>
      <vt:lpstr>Most Recent Statistics</vt:lpstr>
      <vt:lpstr>Most Recent Statistics</vt:lpstr>
      <vt:lpstr>Most Recent Statistics</vt:lpstr>
      <vt:lpstr>Most Recent Statistics</vt:lpstr>
      <vt:lpstr>Most Recent Statistics</vt:lpstr>
      <vt:lpstr>Most Recent Statistics</vt:lpstr>
      <vt:lpstr>Most Recent Statistics</vt:lpstr>
      <vt:lpstr>Newest trend: Cobots</vt:lpstr>
      <vt:lpstr>Types of Industrial Robots</vt:lpstr>
      <vt:lpstr>Types of Industrial Robots</vt:lpstr>
      <vt:lpstr>Types of Industrial Robots</vt:lpstr>
      <vt:lpstr>Types of Industrial Robots</vt:lpstr>
      <vt:lpstr>SCARA vs Articulated</vt:lpstr>
      <vt:lpstr>Types of Industrial Robots</vt:lpstr>
      <vt:lpstr>Types of Industrial Robots</vt:lpstr>
      <vt:lpstr>Types of Industrial Robots</vt:lpstr>
      <vt:lpstr>Types of Industrial Robots</vt:lpstr>
      <vt:lpstr>Kinematic systems</vt:lpstr>
      <vt:lpstr>Kinematic systems</vt:lpstr>
      <vt:lpstr>Degrees of freedom DOF</vt:lpstr>
      <vt:lpstr>Degrees of freedom</vt:lpstr>
      <vt:lpstr>Degrees of freedom</vt:lpstr>
      <vt:lpstr>Degrees of freedom</vt:lpstr>
      <vt:lpstr>Degrees of freedom</vt:lpstr>
      <vt:lpstr>Degrees of freedom</vt:lpstr>
      <vt:lpstr>DOF in 3D?</vt:lpstr>
      <vt:lpstr>Robot Workspace</vt:lpstr>
      <vt:lpstr>Workspace vs Dexterity Space</vt:lpstr>
      <vt:lpstr>Where is the robot?</vt:lpstr>
      <vt:lpstr>Reference Frames</vt:lpstr>
      <vt:lpstr>Reference Frames</vt:lpstr>
      <vt:lpstr>Reference Fram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 and Dynamics of Robots</dc:title>
  <dc:creator>Yoav</dc:creator>
  <cp:lastModifiedBy>Yoav</cp:lastModifiedBy>
  <cp:revision>39</cp:revision>
  <dcterms:created xsi:type="dcterms:W3CDTF">2021-02-23T12:35:18Z</dcterms:created>
  <dcterms:modified xsi:type="dcterms:W3CDTF">2021-03-10T09:18:01Z</dcterms:modified>
</cp:coreProperties>
</file>